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0A2A3B" w14:textId="77777777" w:rsidR="005A61DA" w:rsidRPr="00302A76" w:rsidRDefault="005A61DA" w:rsidP="005A61DA">
      <w:pPr>
        <w:spacing w:after="0"/>
        <w:rPr>
          <w:rFonts w:ascii="Cambria" w:hAnsi="Cambria" w:cs="Times New Roman"/>
        </w:rPr>
      </w:pPr>
    </w:p>
    <w:p w14:paraId="6202F991" w14:textId="77777777" w:rsidR="005A61DA" w:rsidRPr="00302A76" w:rsidRDefault="007205BE" w:rsidP="005A61DA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  <w:r>
        <w:rPr>
          <w:noProof/>
        </w:rPr>
        <w:pict w14:anchorId="6E06FC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1.65pt;margin-top:9.3pt;width:300.35pt;height:64pt;z-index:251659264;mso-position-horizontal-relative:text;mso-position-vertical-relative:text">
            <v:imagedata r:id="rId6" o:title=""/>
            <w10:wrap type="square"/>
          </v:shape>
          <o:OLEObject Type="Embed" ProgID="ChemDraw.Document.6.0" ShapeID="_x0000_s1026" DrawAspect="Content" ObjectID="_1532706696" r:id="rId7"/>
        </w:pict>
      </w:r>
    </w:p>
    <w:p w14:paraId="0614FBA8" w14:textId="0C153D9E" w:rsidR="00056CD6" w:rsidRDefault="00056CD6" w:rsidP="006C512D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</w:p>
    <w:p w14:paraId="25E999D6" w14:textId="77777777" w:rsidR="00EE471D" w:rsidRDefault="00EE471D" w:rsidP="006C512D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</w:p>
    <w:p w14:paraId="0DBF6C81" w14:textId="77777777" w:rsidR="00EE471D" w:rsidRDefault="00EE471D" w:rsidP="006C512D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</w:p>
    <w:p w14:paraId="03B24877" w14:textId="77777777" w:rsidR="00EE471D" w:rsidRDefault="00EE471D" w:rsidP="006C512D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</w:p>
    <w:p w14:paraId="6992A82A" w14:textId="77777777" w:rsidR="00EE471D" w:rsidRDefault="00EE471D" w:rsidP="006C512D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</w:p>
    <w:p w14:paraId="3A4A302B" w14:textId="77777777" w:rsidR="00EE471D" w:rsidRDefault="00EE471D" w:rsidP="006C512D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</w:p>
    <w:p w14:paraId="4B26C473" w14:textId="294B6006" w:rsidR="00EE471D" w:rsidRDefault="00EE471D" w:rsidP="006C512D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  <w:r>
        <w:rPr>
          <w:rFonts w:ascii="Cambria" w:hAnsi="Cambria" w:cs="Times New Roman"/>
        </w:rPr>
        <w:t>Figure 1</w:t>
      </w:r>
    </w:p>
    <w:p w14:paraId="43B50A81" w14:textId="77777777" w:rsidR="007205BE" w:rsidRDefault="007205BE" w:rsidP="006C512D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</w:p>
    <w:p w14:paraId="1360C744" w14:textId="2841A2D6" w:rsidR="007205BE" w:rsidRPr="00302A76" w:rsidRDefault="007205BE" w:rsidP="006C512D">
      <w:pPr>
        <w:widowControl w:val="0"/>
        <w:autoSpaceDE w:val="0"/>
        <w:autoSpaceDN w:val="0"/>
        <w:adjustRightInd w:val="0"/>
        <w:spacing w:after="0"/>
        <w:rPr>
          <w:rFonts w:ascii="Cambria" w:hAnsi="Cambria" w:cs="Times New Roman"/>
        </w:rPr>
      </w:pPr>
      <w:r>
        <w:rPr>
          <w:rFonts w:ascii="Cambria" w:hAnsi="Cambria" w:cs="Times New Roman"/>
        </w:rPr>
        <w:br/>
      </w:r>
      <w:r>
        <w:rPr>
          <w:rFonts w:ascii="Cambria" w:hAnsi="Cambria" w:cs="Times New Roman"/>
        </w:rPr>
        <w:br/>
      </w:r>
      <w:r>
        <w:rPr>
          <w:rFonts w:ascii="Cambria" w:hAnsi="Cambria" w:cs="Times New Roman"/>
        </w:rPr>
        <w:br/>
      </w:r>
      <w:r>
        <w:rPr>
          <w:rFonts w:ascii="Cambria" w:hAnsi="Cambria" w:cs="Times New Roman"/>
        </w:rPr>
        <w:br/>
      </w:r>
      <w:r>
        <w:rPr>
          <w:rFonts w:ascii="Cambria" w:hAnsi="Cambria" w:cs="Times New Roman"/>
        </w:rPr>
        <w:br/>
      </w:r>
      <w:bookmarkStart w:id="0" w:name="_GoBack"/>
      <w:bookmarkEnd w:id="0"/>
      <w:r>
        <w:rPr>
          <w:rFonts w:ascii="Cambria" w:hAnsi="Cambria" w:cs="Times New Roman"/>
        </w:rPr>
        <w:t>Figure 2</w:t>
      </w:r>
      <w:r>
        <w:rPr>
          <w:rFonts w:ascii="Cambria" w:hAnsi="Cambria" w:cs="Times New Roman"/>
          <w:noProof/>
          <w:lang w:eastAsia="zh-CN"/>
        </w:rPr>
        <w:pict w14:anchorId="6E06FCFF">
          <v:shape id="_x0000_s1027" type="#_x0000_t75" style="position:absolute;margin-left:-1.65pt;margin-top:3.4pt;width:222.85pt;height:51.6pt;z-index:251660288;mso-position-horizontal-relative:text;mso-position-vertical-relative:text">
            <v:imagedata r:id="rId8" o:title=""/>
            <w10:wrap type="square"/>
          </v:shape>
          <o:OLEObject Type="Embed" ProgID="ChemDraw.Document.6.0" ShapeID="_x0000_s1027" DrawAspect="Content" ObjectID="_1532706697" r:id="rId9"/>
        </w:pict>
      </w:r>
    </w:p>
    <w:sectPr w:rsidR="007205BE" w:rsidRPr="00302A76" w:rsidSect="004B7B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1F596EE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panose1 w:val="00000000000000000000"/>
    <w:charset w:val="88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等线 Light">
    <w:panose1 w:val="00000000000000000000"/>
    <w:charset w:val="88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86401E"/>
    <w:multiLevelType w:val="multilevel"/>
    <w:tmpl w:val="FC12F4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 w:val="0"/>
        <w:i w:val="0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Windows User">
    <w15:presenceInfo w15:providerId="None" w15:userId="Windows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183"/>
    <w:rsid w:val="000345D3"/>
    <w:rsid w:val="000378A3"/>
    <w:rsid w:val="00056CD6"/>
    <w:rsid w:val="0006064A"/>
    <w:rsid w:val="000B5738"/>
    <w:rsid w:val="000D5FC1"/>
    <w:rsid w:val="00116863"/>
    <w:rsid w:val="001203BA"/>
    <w:rsid w:val="00147CDB"/>
    <w:rsid w:val="00250876"/>
    <w:rsid w:val="00262A46"/>
    <w:rsid w:val="002861B7"/>
    <w:rsid w:val="00297E07"/>
    <w:rsid w:val="002F5621"/>
    <w:rsid w:val="00302A76"/>
    <w:rsid w:val="00312AD1"/>
    <w:rsid w:val="00386F70"/>
    <w:rsid w:val="003B0FB7"/>
    <w:rsid w:val="00435A53"/>
    <w:rsid w:val="00447633"/>
    <w:rsid w:val="00481ED1"/>
    <w:rsid w:val="004A395D"/>
    <w:rsid w:val="004B7BF9"/>
    <w:rsid w:val="004D18BE"/>
    <w:rsid w:val="00536325"/>
    <w:rsid w:val="00550F11"/>
    <w:rsid w:val="00551A3E"/>
    <w:rsid w:val="005A61DA"/>
    <w:rsid w:val="00642C61"/>
    <w:rsid w:val="006500F1"/>
    <w:rsid w:val="0065031C"/>
    <w:rsid w:val="00677E5C"/>
    <w:rsid w:val="006C512D"/>
    <w:rsid w:val="006D3249"/>
    <w:rsid w:val="007205BE"/>
    <w:rsid w:val="00741D27"/>
    <w:rsid w:val="00757E1B"/>
    <w:rsid w:val="00763172"/>
    <w:rsid w:val="00763DAE"/>
    <w:rsid w:val="007838A5"/>
    <w:rsid w:val="00785E09"/>
    <w:rsid w:val="007C1A41"/>
    <w:rsid w:val="007D612A"/>
    <w:rsid w:val="008310D3"/>
    <w:rsid w:val="0083199E"/>
    <w:rsid w:val="008519C0"/>
    <w:rsid w:val="008922DB"/>
    <w:rsid w:val="008A1E26"/>
    <w:rsid w:val="00917414"/>
    <w:rsid w:val="00920FA9"/>
    <w:rsid w:val="00923037"/>
    <w:rsid w:val="00947F4D"/>
    <w:rsid w:val="0098253F"/>
    <w:rsid w:val="00A00C2E"/>
    <w:rsid w:val="00A304A4"/>
    <w:rsid w:val="00A31C09"/>
    <w:rsid w:val="00AA71ED"/>
    <w:rsid w:val="00AD7B94"/>
    <w:rsid w:val="00B36A17"/>
    <w:rsid w:val="00B36FEC"/>
    <w:rsid w:val="00B96BF5"/>
    <w:rsid w:val="00BC02D8"/>
    <w:rsid w:val="00BE2765"/>
    <w:rsid w:val="00C17FC4"/>
    <w:rsid w:val="00C21A4A"/>
    <w:rsid w:val="00C334B9"/>
    <w:rsid w:val="00C96B08"/>
    <w:rsid w:val="00D15DEE"/>
    <w:rsid w:val="00D92515"/>
    <w:rsid w:val="00DB08C3"/>
    <w:rsid w:val="00DC186C"/>
    <w:rsid w:val="00E41908"/>
    <w:rsid w:val="00E435AD"/>
    <w:rsid w:val="00EB417E"/>
    <w:rsid w:val="00EE4468"/>
    <w:rsid w:val="00EE471D"/>
    <w:rsid w:val="00F06F42"/>
    <w:rsid w:val="00FA5183"/>
    <w:rsid w:val="00FD4EBD"/>
    <w:rsid w:val="00FE7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1A45F2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61DA"/>
    <w:pPr>
      <w:spacing w:after="200" w:line="240" w:lineRule="auto"/>
    </w:pPr>
    <w:rPr>
      <w:rFonts w:eastAsiaTheme="minorHAnsi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61DA"/>
    <w:pPr>
      <w:ind w:left="720"/>
      <w:contextualSpacing/>
    </w:pPr>
  </w:style>
  <w:style w:type="table" w:styleId="TableGrid">
    <w:name w:val="Table Grid"/>
    <w:basedOn w:val="TableNormal"/>
    <w:uiPriority w:val="39"/>
    <w:rsid w:val="00BC02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1A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1A4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A4A"/>
    <w:rPr>
      <w:rFonts w:ascii="Tahoma" w:eastAsiaTheme="minorHAnsi" w:hAnsi="Tahoma" w:cs="Tahoma"/>
      <w:sz w:val="16"/>
      <w:szCs w:val="16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476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763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7633"/>
    <w:rPr>
      <w:rFonts w:eastAsiaTheme="minorHAnsi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76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7633"/>
    <w:rPr>
      <w:rFonts w:eastAsiaTheme="minorHAnsi"/>
      <w:b/>
      <w:bCs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447633"/>
    <w:pPr>
      <w:spacing w:after="0" w:line="240" w:lineRule="auto"/>
    </w:pPr>
    <w:rPr>
      <w:rFonts w:eastAsiaTheme="minorHAnsi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61DA"/>
    <w:pPr>
      <w:spacing w:after="200" w:line="240" w:lineRule="auto"/>
    </w:pPr>
    <w:rPr>
      <w:rFonts w:eastAsiaTheme="minorHAnsi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61DA"/>
    <w:pPr>
      <w:ind w:left="720"/>
      <w:contextualSpacing/>
    </w:pPr>
  </w:style>
  <w:style w:type="table" w:styleId="TableGrid">
    <w:name w:val="Table Grid"/>
    <w:basedOn w:val="TableNormal"/>
    <w:uiPriority w:val="39"/>
    <w:rsid w:val="00BC02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1A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1A4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A4A"/>
    <w:rPr>
      <w:rFonts w:ascii="Tahoma" w:eastAsiaTheme="minorHAnsi" w:hAnsi="Tahoma" w:cs="Tahoma"/>
      <w:sz w:val="16"/>
      <w:szCs w:val="16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476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763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7633"/>
    <w:rPr>
      <w:rFonts w:eastAsiaTheme="minorHAnsi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76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7633"/>
    <w:rPr>
      <w:rFonts w:eastAsiaTheme="minorHAnsi"/>
      <w:b/>
      <w:bCs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447633"/>
    <w:pPr>
      <w:spacing w:after="0" w:line="240" w:lineRule="auto"/>
    </w:pPr>
    <w:rPr>
      <w:rFonts w:eastAsiaTheme="minorHAns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microsoft.com/office/2011/relationships/commentsExtended" Target="commentsExtended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microsoft.com/office/2011/relationships/people" Target="peop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</Words>
  <Characters>2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mbridge University Press</Company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ngchen</dc:creator>
  <cp:lastModifiedBy>KKDL</cp:lastModifiedBy>
  <cp:revision>2</cp:revision>
  <dcterms:created xsi:type="dcterms:W3CDTF">2016-08-15T01:49:00Z</dcterms:created>
  <dcterms:modified xsi:type="dcterms:W3CDTF">2016-08-15T01:49:00Z</dcterms:modified>
</cp:coreProperties>
</file>